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d8d7db4d5de4909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6770D6A1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6EE6D03A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55A58741">
          <v:shape xmlns:o="urn:schemas-microsoft-com:office:office" xmlns:v="urn:schemas-microsoft-com:vml" id="_x0000_i141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416" DrawAspect="Content" ObjectID="_1571334351" r:id="rId38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4A42B9FB">
          <v:shape xmlns:o="urn:schemas-microsoft-com:office:office" xmlns:v="urn:schemas-microsoft-com:vml" id="_x0000_i141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417" DrawAspect="Content" ObjectID="_1571334352" r:id="rId38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7CE5A533">
          <v:shape xmlns:o="urn:schemas-microsoft-com:office:office" xmlns:v="urn:schemas-microsoft-com:vml" id="_x0000_i141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418" DrawAspect="Content" ObjectID="_1571334353" r:id="rId38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10FF9FA0">
          <v:shape xmlns:o="urn:schemas-microsoft-com:office:office" xmlns:v="urn:schemas-microsoft-com:vml" id="_x0000_i141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419" DrawAspect="Content" ObjectID="_1571334354" r:id="rId38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62.bin" Id="rId381" /><Relationship Type="http://schemas.openxmlformats.org/officeDocument/2006/relationships/oleObject" Target="/word/embeddings/oleObject363.bin" Id="rId382" /><Relationship Type="http://schemas.openxmlformats.org/officeDocument/2006/relationships/oleObject" Target="/word/embeddings/oleObject364.bin" Id="rId383" /><Relationship Type="http://schemas.openxmlformats.org/officeDocument/2006/relationships/oleObject" Target="/word/embeddings/oleObject365.bin" Id="rId38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